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05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A8DA51-3447-4C62-AAC8-A5955B33C29A}" type="datetimeFigureOut">
              <a:rPr lang="en-US" smtClean="0"/>
              <a:t>9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E47ADA-C275-4065-B695-76BAB6B13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62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0" name="Google Shape;7840;gb308c710a5_0_2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1" name="Google Shape;7841;gb308c710a5_0_2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7A52FF88-C186-4163-9484-7B70CE2DCB1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061D670-4C66-4DDF-B2DB-18A8377DD2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6"/>
            <a:ext cx="5800725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7">
  <p:cSld name="Background 27">
    <p:spTree>
      <p:nvGrpSpPr>
        <p:cNvPr id="1" name="Shape 746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2" name="Google Shape;2462;p4"/>
          <p:cNvSpPr txBox="1">
            <a:spLocks noGrp="1"/>
          </p:cNvSpPr>
          <p:nvPr>
            <p:ph type="title"/>
          </p:nvPr>
        </p:nvSpPr>
        <p:spPr>
          <a:xfrm>
            <a:off x="720000" y="720000"/>
            <a:ext cx="7704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63" name="Google Shape;2463;p4"/>
          <p:cNvSpPr txBox="1">
            <a:spLocks noGrp="1"/>
          </p:cNvSpPr>
          <p:nvPr>
            <p:ph type="body" idx="1"/>
          </p:nvPr>
        </p:nvSpPr>
        <p:spPr>
          <a:xfrm>
            <a:off x="720000" y="1547844"/>
            <a:ext cx="7704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●"/>
              <a:defRPr sz="1200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5">
  <p:cSld name="Background 25">
    <p:spTree>
      <p:nvGrpSpPr>
        <p:cNvPr id="1" name="Shape 715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6AE7F-C036-4A9F-83A3-37EADFC71B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0B6273-BC83-4A5C-B2C7-56D28E5B0F3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9.png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19306" y="1680203"/>
            <a:ext cx="5902588" cy="674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/>
                <a:ea typeface="Calibri" panose="020F0502020204030204" pitchFamily="34" charset="0"/>
              </a:rPr>
              <a:t>A. HOẠT ĐỘNG KHỞI ĐỘNG</a:t>
            </a:r>
            <a:endParaRPr lang="en-US" sz="2800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 Light"/>
              <a:ea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6460" y="587494"/>
            <a:ext cx="847034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3000" dirty="0">
                <a:solidFill>
                  <a:srgbClr val="FF0000"/>
                </a:solidFill>
                <a:latin typeface="Times New Roman"/>
              </a:rPr>
              <a:t>Bài 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2</a:t>
            </a:r>
            <a:r>
              <a:rPr lang="vi-VN" sz="3000" dirty="0">
                <a:solidFill>
                  <a:srgbClr val="FF0000"/>
                </a:solidFill>
                <a:latin typeface="Times New Roman"/>
              </a:rPr>
              <a:t>: </a:t>
            </a:r>
            <a:r>
              <a:rPr lang="en-US" sz="3000" dirty="0" err="1">
                <a:solidFill>
                  <a:srgbClr val="FF0000"/>
                </a:solidFill>
                <a:latin typeface="Calibri Light"/>
              </a:rPr>
              <a:t>Diện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Calibri Light"/>
              </a:rPr>
              <a:t>xung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Calibri Light"/>
              </a:rPr>
              <a:t>quanh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Calibri Light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Calibri Light"/>
              </a:rPr>
              <a:t>Thể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 </a:t>
            </a:r>
          </a:p>
          <a:p>
            <a:pPr algn="ctr"/>
            <a:r>
              <a:rPr lang="en-US" sz="3000" dirty="0" err="1">
                <a:solidFill>
                  <a:srgbClr val="FF0000"/>
                </a:solidFill>
                <a:latin typeface="Calibri Light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  </a:t>
            </a:r>
            <a:r>
              <a:rPr lang="vi-VN" sz="3000" dirty="0">
                <a:solidFill>
                  <a:srgbClr val="FF0000"/>
                </a:solidFill>
                <a:latin typeface="Times New Roman"/>
              </a:rPr>
              <a:t>Hình hộp chữ nhật - Hình lập phương</a:t>
            </a:r>
            <a:r>
              <a:rPr lang="en-US" sz="3000" dirty="0">
                <a:solidFill>
                  <a:srgbClr val="FF0000"/>
                </a:solidFill>
                <a:latin typeface="Calibri Light"/>
              </a:rPr>
              <a:t> (2t)</a:t>
            </a:r>
            <a:endParaRPr lang="vi-VN" sz="30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3025" y="5745389"/>
            <a:ext cx="6915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Để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trả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lời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câu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hỏi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này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, ta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cùng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nhau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đi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tìm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hiểu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ở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bài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học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này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nhé</a:t>
            </a:r>
            <a:r>
              <a:rPr lang="en-US" i="1" dirty="0">
                <a:solidFill>
                  <a:srgbClr val="FF0000"/>
                </a:solidFill>
                <a:highlight>
                  <a:srgbClr val="FFFFFF"/>
                </a:highlight>
                <a:latin typeface="Open Sans" panose="020B0606030504020204" pitchFamily="34" charset="0"/>
              </a:rPr>
              <a:t>!.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108" y="2826813"/>
            <a:ext cx="7288984" cy="25857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/>
          <p:nvPr/>
        </p:nvSpPr>
        <p:spPr>
          <a:xfrm>
            <a:off x="2136600" y="1430833"/>
            <a:ext cx="4527900" cy="763600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r>
              <a:rPr lang="en-US" sz="1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1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4928" y="2314665"/>
            <a:ext cx="84741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oàn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, 2, 3 (SGK-tr53)+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BT</a:t>
            </a: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19306" y="1105684"/>
            <a:ext cx="5902588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HOẠT ĐỘNG HÌNH THÀNH KIẾN THỨC</a:t>
            </a:r>
            <a:endParaRPr lang="en-US" sz="2800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" y="1932517"/>
          <a:ext cx="115888" cy="2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932517"/>
                        <a:ext cx="115888" cy="234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"/>
          <p:cNvSpPr txBox="1"/>
          <p:nvPr/>
        </p:nvSpPr>
        <p:spPr>
          <a:xfrm>
            <a:off x="203994" y="218896"/>
            <a:ext cx="847034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600" dirty="0">
                <a:solidFill>
                  <a:srgbClr val="FF0000"/>
                </a:solidFill>
                <a:latin typeface="Times New Roman"/>
              </a:rPr>
              <a:t>Bài 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2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: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Diện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xu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quan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và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hể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 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Hình hộp chữ nhật - Hình lập phươ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(2t)</a:t>
            </a:r>
            <a:endParaRPr lang="vi-VN" sz="2600" dirty="0">
              <a:solidFill>
                <a:srgbClr val="FF0000"/>
              </a:solidFill>
              <a:latin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669" y="1408965"/>
            <a:ext cx="6983757" cy="3759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6569" y="5276851"/>
            <a:ext cx="5238750" cy="11811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" y="1932517"/>
          <a:ext cx="115888" cy="2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932517"/>
                        <a:ext cx="115888" cy="234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3994" y="218896"/>
            <a:ext cx="847034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600" dirty="0">
                <a:solidFill>
                  <a:srgbClr val="FF0000"/>
                </a:solidFill>
                <a:latin typeface="Times New Roman"/>
              </a:rPr>
              <a:t>Bài 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2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: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Diện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xu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quan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và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hể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 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Hình hộp chữ nhật - Hình lập phươ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(2t)</a:t>
            </a:r>
            <a:endParaRPr lang="vi-VN" sz="2600" dirty="0">
              <a:solidFill>
                <a:srgbClr val="FF0000"/>
              </a:solidFill>
              <a:latin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219" y="1671676"/>
            <a:ext cx="7666074" cy="17573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256" y="3691711"/>
            <a:ext cx="7357730" cy="2757527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" y="1932517"/>
          <a:ext cx="115888" cy="2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932517"/>
                        <a:ext cx="115888" cy="234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3994" y="218896"/>
            <a:ext cx="847034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600" dirty="0">
                <a:solidFill>
                  <a:srgbClr val="FF0000"/>
                </a:solidFill>
                <a:latin typeface="Times New Roman"/>
              </a:rPr>
              <a:t>Bài 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2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: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Diện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xu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quan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và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hể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 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Hình hộp chữ nhật - Hình lập phươ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(2t)</a:t>
            </a:r>
            <a:endParaRPr lang="vi-VN" sz="2600" dirty="0">
              <a:solidFill>
                <a:srgbClr val="FF0000"/>
              </a:solidFill>
              <a:latin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180" y="1408965"/>
            <a:ext cx="7517217" cy="33260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116" y="4963044"/>
            <a:ext cx="7697972" cy="1544083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" y="1932517"/>
          <a:ext cx="115888" cy="2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932517"/>
                        <a:ext cx="115888" cy="234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3994" y="218896"/>
            <a:ext cx="847034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600" dirty="0">
                <a:solidFill>
                  <a:srgbClr val="FF0000"/>
                </a:solidFill>
                <a:latin typeface="Times New Roman"/>
              </a:rPr>
              <a:t>Bài 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2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: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Diện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xu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quan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và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hể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 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Hình hộp chữ nhật - Hình lập phươ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(2t)</a:t>
            </a:r>
            <a:endParaRPr lang="vi-VN" sz="2600" dirty="0">
              <a:solidFill>
                <a:srgbClr val="FF0000"/>
              </a:solidFill>
              <a:latin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0633" y="1408967"/>
            <a:ext cx="5419725" cy="25019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0140" y="3883463"/>
            <a:ext cx="6943725" cy="25019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" y="1932517"/>
          <a:ext cx="115888" cy="2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932517"/>
                        <a:ext cx="115888" cy="234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3994" y="218896"/>
            <a:ext cx="847034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600" dirty="0">
                <a:solidFill>
                  <a:srgbClr val="FF0000"/>
                </a:solidFill>
                <a:latin typeface="Times New Roman"/>
              </a:rPr>
              <a:t>Bài 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2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: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Diện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xu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quan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và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hể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 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Hình hộp chữ nhật - Hình lập phươ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(2t)</a:t>
            </a:r>
            <a:endParaRPr lang="vi-VN" sz="2600" dirty="0">
              <a:solidFill>
                <a:srgbClr val="FF0000"/>
              </a:solidFill>
              <a:latin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0633" y="1408967"/>
            <a:ext cx="5419725" cy="2501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4425" y="3910865"/>
            <a:ext cx="6915150" cy="266976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" y="1932517"/>
          <a:ext cx="115888" cy="2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932517"/>
                        <a:ext cx="115888" cy="234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3994" y="218896"/>
            <a:ext cx="847034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600" dirty="0">
                <a:solidFill>
                  <a:srgbClr val="FF0000"/>
                </a:solidFill>
                <a:latin typeface="Times New Roman"/>
              </a:rPr>
              <a:t>Bài 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2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: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Diện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xu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quan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và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hể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 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Hình hộp chữ nhật - Hình lập phươ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(2t)</a:t>
            </a:r>
            <a:endParaRPr lang="vi-VN" sz="2600" dirty="0">
              <a:solidFill>
                <a:srgbClr val="FF0000"/>
              </a:solidFill>
              <a:latin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0633" y="1408967"/>
            <a:ext cx="5419725" cy="2501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9866" y="3910865"/>
            <a:ext cx="3543300" cy="2835936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" y="1932517"/>
          <a:ext cx="115888" cy="2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932517"/>
                        <a:ext cx="115888" cy="234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3994" y="218896"/>
            <a:ext cx="847034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600" dirty="0">
                <a:solidFill>
                  <a:srgbClr val="FF0000"/>
                </a:solidFill>
                <a:latin typeface="Times New Roman"/>
              </a:rPr>
              <a:t>Bài 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2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: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Diện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xu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quan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và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hể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tích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latin typeface="Calibri Light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 </a:t>
            </a:r>
            <a:r>
              <a:rPr lang="vi-VN" sz="2600" dirty="0">
                <a:solidFill>
                  <a:srgbClr val="FF0000"/>
                </a:solidFill>
                <a:latin typeface="Times New Roman"/>
              </a:rPr>
              <a:t>Hình hộp chữ nhật - Hình lập phương</a:t>
            </a:r>
            <a:r>
              <a:rPr lang="en-US" sz="2600" dirty="0">
                <a:solidFill>
                  <a:srgbClr val="FF0000"/>
                </a:solidFill>
                <a:latin typeface="Calibri Light"/>
              </a:rPr>
              <a:t> (2t)</a:t>
            </a:r>
            <a:endParaRPr lang="vi-VN" sz="2600" dirty="0">
              <a:solidFill>
                <a:srgbClr val="FF0000"/>
              </a:solidFill>
              <a:latin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263" y="1514993"/>
            <a:ext cx="7910623" cy="27805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2263" y="4612758"/>
            <a:ext cx="3438525" cy="1460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0785" y="4401584"/>
            <a:ext cx="4495800" cy="230342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247</Words>
  <Application>Microsoft Office PowerPoint</Application>
  <PresentationFormat>On-screen Show (4:3)</PresentationFormat>
  <Paragraphs>23</Paragraphs>
  <Slides>1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 Latitude e7270</dc:creator>
  <cp:lastModifiedBy>Dell Latitude e7270</cp:lastModifiedBy>
  <cp:revision>2</cp:revision>
  <dcterms:created xsi:type="dcterms:W3CDTF">2025-09-09T03:38:42Z</dcterms:created>
  <dcterms:modified xsi:type="dcterms:W3CDTF">2025-09-09T04:15:42Z</dcterms:modified>
</cp:coreProperties>
</file>